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63100A" w14:textId="77777777" w:rsidR="00192A84" w:rsidRPr="00330949" w:rsidRDefault="00192A84" w:rsidP="00192A84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30949">
        <w:rPr>
          <w:rFonts w:ascii="Times New Roman" w:hAnsi="Times New Roman" w:cs="Times New Roman"/>
          <w:b/>
          <w:sz w:val="24"/>
          <w:szCs w:val="24"/>
        </w:rPr>
        <w:t xml:space="preserve">BÀI 7. HÌNH BÌNH HÀNH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55"/>
        <w:gridCol w:w="4574"/>
      </w:tblGrid>
      <w:tr w:rsidR="00007016" w:rsidRPr="00330949" w14:paraId="1EE42863" w14:textId="77777777" w:rsidTr="007C61F7">
        <w:tc>
          <w:tcPr>
            <w:tcW w:w="5074" w:type="dxa"/>
          </w:tcPr>
          <w:p w14:paraId="1C6B2C40" w14:textId="08A767D4" w:rsidR="00192A84" w:rsidRDefault="00192A84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Định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</w:p>
          <w:p w14:paraId="6268D157" w14:textId="77777777" w:rsidR="00E74D4F" w:rsidRPr="00330949" w:rsidRDefault="00E74D4F" w:rsidP="00E74D4F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ạ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ong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so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057D3822" w14:textId="7B45CF0C" w:rsidR="00F655DE" w:rsidRPr="00330949" w:rsidRDefault="00E74D4F" w:rsidP="00E74D4F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ABCD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094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20" w:dyaOrig="720" w14:anchorId="5191D3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35pt;height:37.05pt" o:ole="">
                  <v:imagedata r:id="rId8" o:title=""/>
                </v:shape>
                <o:OLEObject Type="Embed" ProgID="Equation.DSMT4" ShapeID="_x0000_i1025" DrawAspect="Content" ObjectID="_1694259889" r:id="rId9"/>
              </w:object>
            </w:r>
          </w:p>
        </w:tc>
        <w:tc>
          <w:tcPr>
            <w:tcW w:w="4781" w:type="dxa"/>
          </w:tcPr>
          <w:p w14:paraId="2FDF26E7" w14:textId="204EBA58" w:rsidR="00192A84" w:rsidRPr="00330949" w:rsidRDefault="00FA7FB3" w:rsidP="00FA7FB3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7FB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3A4570BD" wp14:editId="632AAAD1">
                  <wp:extent cx="2046969" cy="1095213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36" cy="1176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5525" w:rsidRPr="00330949" w14:paraId="3A7E8D5A" w14:textId="77777777" w:rsidTr="007C61F7">
        <w:tc>
          <w:tcPr>
            <w:tcW w:w="5074" w:type="dxa"/>
          </w:tcPr>
          <w:p w14:paraId="5F39AFEA" w14:textId="77777777" w:rsidR="0023200C" w:rsidRPr="00330949" w:rsidRDefault="0023200C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Tí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chất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73002D46" w14:textId="77777777" w:rsidR="0023200C" w:rsidRDefault="0023200C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o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  <w:p w14:paraId="7F16C392" w14:textId="43B47AD1" w:rsidR="0023200C" w:rsidRDefault="0023200C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  a</w:t>
            </w:r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.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ạ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F655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?</w:t>
            </w:r>
            <w:proofErr w:type="gramEnd"/>
          </w:p>
          <w:p w14:paraId="3362C9BA" w14:textId="32043EC9" w:rsidR="00A14C1D" w:rsidRDefault="00A14C1D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ạ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ằ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  <w:r w:rsidR="00E82790"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26A24" w:rsidRPr="0033094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00" w:dyaOrig="720" w14:anchorId="3E1F81DA">
                <v:shape id="_x0000_i1026" type="#_x0000_t75" style="width:69.5pt;height:37.05pt" o:ole="">
                  <v:imagedata r:id="rId11" o:title=""/>
                </v:shape>
                <o:OLEObject Type="Embed" ProgID="Equation.DSMT4" ShapeID="_x0000_i1026" DrawAspect="Content" ObjectID="_1694259890" r:id="rId12"/>
              </w:object>
            </w:r>
          </w:p>
          <w:p w14:paraId="33A387E0" w14:textId="77777777" w:rsidR="00FA7FB3" w:rsidRDefault="00FA7FB3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F20C717" w14:textId="0890BCB1" w:rsidR="00FA7FB3" w:rsidRPr="00330949" w:rsidRDefault="00FA7FB3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781" w:type="dxa"/>
          </w:tcPr>
          <w:p w14:paraId="0782A848" w14:textId="1ACD4420" w:rsidR="0023200C" w:rsidRPr="00330949" w:rsidRDefault="00FA7FB3" w:rsidP="004234E0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FA7FB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FBB4E86" wp14:editId="5FC04EC8">
                  <wp:extent cx="2046969" cy="109521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9636" cy="1176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7FB3" w:rsidRPr="00330949" w14:paraId="5EEBC2BA" w14:textId="77777777" w:rsidTr="007C61F7">
        <w:tc>
          <w:tcPr>
            <w:tcW w:w="5074" w:type="dxa"/>
          </w:tcPr>
          <w:p w14:paraId="08EB6F84" w14:textId="7DD87272" w:rsidR="00FA7FB3" w:rsidRDefault="00FA7FB3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 b</w:t>
            </w:r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.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gó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F655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?</w:t>
            </w:r>
            <w:proofErr w:type="gramEnd"/>
          </w:p>
          <w:p w14:paraId="123FA18B" w14:textId="0520D85A" w:rsidR="00CE59E0" w:rsidRPr="00330949" w:rsidRDefault="008E6934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gó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ằ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4352A" w:rsidRPr="0094352A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1080" w:dyaOrig="880" w14:anchorId="350723D5">
                <v:shape id="_x0000_i1027" type="#_x0000_t75" style="width:53.7pt;height:45.35pt" o:ole="">
                  <v:imagedata r:id="rId13" o:title=""/>
                </v:shape>
                <o:OLEObject Type="Embed" ProgID="Equation.DSMT4" ShapeID="_x0000_i1027" DrawAspect="Content" ObjectID="_1694259891" r:id="rId14"/>
              </w:object>
            </w:r>
          </w:p>
        </w:tc>
        <w:tc>
          <w:tcPr>
            <w:tcW w:w="4781" w:type="dxa"/>
          </w:tcPr>
          <w:p w14:paraId="2E251036" w14:textId="640C64A7" w:rsidR="00FA7FB3" w:rsidRPr="00FA7FB3" w:rsidRDefault="003E2C83" w:rsidP="004234E0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3E2C8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4D22E77" wp14:editId="33636615">
                  <wp:extent cx="2118320" cy="105905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0861" cy="107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61F7" w:rsidRPr="00330949" w14:paraId="254B6001" w14:textId="77777777" w:rsidTr="007C61F7">
        <w:tc>
          <w:tcPr>
            <w:tcW w:w="5074" w:type="dxa"/>
          </w:tcPr>
          <w:p w14:paraId="1B8E437C" w14:textId="73AB8D66" w:rsidR="007C61F7" w:rsidRDefault="007C61F7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    c</w:t>
            </w:r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. Hai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héo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F655D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?</w:t>
            </w:r>
            <w:proofErr w:type="gramEnd"/>
          </w:p>
          <w:p w14:paraId="449083F1" w14:textId="5C4F5549" w:rsidR="001B31BB" w:rsidRPr="00330949" w:rsidRDefault="001B31BB" w:rsidP="001B31BB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Hai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héo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ắt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ạ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u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ỗ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  <w:p w14:paraId="0DD0CA75" w14:textId="2EDB193B" w:rsidR="00E0392A" w:rsidRDefault="006E3AC3" w:rsidP="0023200C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380" w:dyaOrig="720" w14:anchorId="7F603993">
                <v:shape id="_x0000_i1028" type="#_x0000_t75" style="width:68.65pt;height:37.05pt" o:ole="">
                  <v:imagedata r:id="rId16" o:title=""/>
                </v:shape>
                <o:OLEObject Type="Embed" ProgID="Equation.DSMT4" ShapeID="_x0000_i1028" DrawAspect="Content" ObjectID="_1694259892" r:id="rId17"/>
              </w:object>
            </w:r>
          </w:p>
        </w:tc>
        <w:tc>
          <w:tcPr>
            <w:tcW w:w="4781" w:type="dxa"/>
          </w:tcPr>
          <w:p w14:paraId="1DF39943" w14:textId="1EB5F107" w:rsidR="007C61F7" w:rsidRPr="00FA7FB3" w:rsidRDefault="00007016" w:rsidP="004234E0">
            <w:pPr>
              <w:tabs>
                <w:tab w:val="left" w:pos="54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00701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2BEB84FE" wp14:editId="01ECAB62">
                  <wp:extent cx="2174692" cy="1171776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034" cy="1175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2A84" w:rsidRPr="00330949" w14:paraId="5AF07E53" w14:textId="77777777" w:rsidTr="004234E0">
        <w:tc>
          <w:tcPr>
            <w:tcW w:w="9855" w:type="dxa"/>
            <w:gridSpan w:val="2"/>
          </w:tcPr>
          <w:p w14:paraId="25AE7CA2" w14:textId="77777777" w:rsidR="00192A84" w:rsidRPr="00330949" w:rsidRDefault="00192A84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Dấu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iệu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ành</w:t>
            </w:r>
            <w:proofErr w:type="spellEnd"/>
          </w:p>
          <w:p w14:paraId="6AAD94DD" w14:textId="77777777" w:rsidR="00BE7A23" w:rsidRPr="00330949" w:rsidRDefault="00BE7A23" w:rsidP="00BE7A23">
            <w:pPr>
              <w:pStyle w:val="ListParagraph"/>
              <w:numPr>
                <w:ilvl w:val="0"/>
                <w:numId w:val="6"/>
              </w:numPr>
              <w:tabs>
                <w:tab w:val="left" w:pos="540"/>
              </w:tabs>
              <w:spacing w:after="160"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ạ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ong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so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bằ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034E137" w14:textId="77777777" w:rsidR="00BE7A23" w:rsidRPr="00330949" w:rsidRDefault="00BE7A23" w:rsidP="00BE7A23">
            <w:pPr>
              <w:pStyle w:val="ListParagraph"/>
              <w:numPr>
                <w:ilvl w:val="0"/>
                <w:numId w:val="6"/>
              </w:numPr>
              <w:tabs>
                <w:tab w:val="left" w:pos="540"/>
              </w:tabs>
              <w:spacing w:after="160"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ạ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ong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so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7B0C948" w14:textId="77777777" w:rsidR="00BE7A23" w:rsidRPr="00330949" w:rsidRDefault="00BE7A23" w:rsidP="00BE7A23">
            <w:pPr>
              <w:pStyle w:val="ListParagraph"/>
              <w:numPr>
                <w:ilvl w:val="0"/>
                <w:numId w:val="6"/>
              </w:numPr>
              <w:tabs>
                <w:tab w:val="left" w:pos="540"/>
              </w:tabs>
              <w:spacing w:after="160"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ạ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bằ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426A1E1" w14:textId="3ABDDD04" w:rsidR="00BE7A23" w:rsidRPr="00BE7A23" w:rsidRDefault="00BE7A23" w:rsidP="00BE7A23">
            <w:pPr>
              <w:pStyle w:val="ListParagraph"/>
              <w:numPr>
                <w:ilvl w:val="0"/>
                <w:numId w:val="6"/>
              </w:numPr>
              <w:tabs>
                <w:tab w:val="left" w:pos="540"/>
              </w:tabs>
              <w:spacing w:after="160"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ó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bằ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0D4C1B0" w14:textId="76676705" w:rsidR="00BE7A23" w:rsidRPr="00330949" w:rsidRDefault="00BE7A23" w:rsidP="00BE7A23">
            <w:pPr>
              <w:pStyle w:val="ListParagraph"/>
              <w:numPr>
                <w:ilvl w:val="0"/>
                <w:numId w:val="6"/>
              </w:numPr>
              <w:tabs>
                <w:tab w:val="left" w:pos="540"/>
              </w:tabs>
              <w:spacing w:after="160"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héo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ắt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ạ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u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ỗ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2DEACF9" w14:textId="50B70FAA" w:rsidR="001A1EF9" w:rsidRDefault="001A1EF9" w:rsidP="00BE7A23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2799C4D" w14:textId="6E6E1D12" w:rsidR="00F655DE" w:rsidRDefault="00F655DE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15E3959" w14:textId="66CABDE8" w:rsidR="00F655DE" w:rsidRDefault="00F655DE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AE45E6D" w14:textId="760739B6" w:rsidR="00F655DE" w:rsidRDefault="00F655DE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E3DEB37" w14:textId="78754643" w:rsidR="00F655DE" w:rsidRDefault="00F655DE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6157BC4" w14:textId="4139D8C2" w:rsidR="00F655DE" w:rsidRDefault="00F655DE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33D5A0C" w14:textId="77777777" w:rsidR="00F655DE" w:rsidRDefault="00F655DE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13B573C8" w14:textId="5BEC353B" w:rsidR="00192A84" w:rsidRPr="00330949" w:rsidRDefault="00192A84" w:rsidP="004234E0">
            <w:pPr>
              <w:tabs>
                <w:tab w:val="left" w:pos="540"/>
              </w:tabs>
              <w:spacing w:line="360" w:lineRule="auto"/>
              <w:ind w:left="3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ỏ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ro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ở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70,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ứ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ào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?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ì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sao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?</w:t>
            </w:r>
          </w:p>
          <w:p w14:paraId="33277A2D" w14:textId="1E0C79CB" w:rsidR="001A1EF9" w:rsidRPr="0058464A" w:rsidRDefault="00192A84" w:rsidP="001A1EF9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817516" wp14:editId="4B759BF7">
                  <wp:extent cx="5997600" cy="1288800"/>
                  <wp:effectExtent l="0" t="0" r="3175" b="6985"/>
                  <wp:docPr id="8" name="Picture 8" descr="C:\Users\dungv\Downloads\IMG-493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dungv\Downloads\IMG-493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26143" cy="1294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5C5F24" w14:textId="44F7B78D" w:rsidR="00192A84" w:rsidRDefault="00192A84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496A85" w14:textId="11886967" w:rsidR="001A1EF9" w:rsidRDefault="001A1EF9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405C46" w14:textId="7520CAAF" w:rsidR="001A1EF9" w:rsidRDefault="001A1EF9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0C92F0" w14:textId="77777777" w:rsidR="001A1EF9" w:rsidRDefault="001A1EF9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06EE4B" w14:textId="5FA9277A" w:rsidR="001A1EF9" w:rsidRPr="0058464A" w:rsidRDefault="001A1EF9" w:rsidP="004234E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6B02CE9" w14:textId="77777777" w:rsidR="0023200C" w:rsidRDefault="0023200C" w:rsidP="0023200C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B84D700" w14:textId="77777777" w:rsidR="0023200C" w:rsidRDefault="0023200C" w:rsidP="0023200C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C78C318" w14:textId="77777777" w:rsidR="00A52A30" w:rsidRPr="00330949" w:rsidRDefault="00A52A30" w:rsidP="00A52A30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8. </w:t>
      </w: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Đố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xứng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tâm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A52A30" w:rsidRPr="00330949" w14:paraId="51EDC436" w14:textId="77777777" w:rsidTr="004542A0">
        <w:tc>
          <w:tcPr>
            <w:tcW w:w="9962" w:type="dxa"/>
          </w:tcPr>
          <w:p w14:paraId="448C71DD" w14:textId="115217A4" w:rsidR="00A52A30" w:rsidRPr="00A52A30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Hai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5AF904C0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)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1E380EF2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Hai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A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B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ược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ru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AB.</w:t>
            </w:r>
          </w:p>
          <w:p w14:paraId="67A2218B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)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Quy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ước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</w:t>
            </w:r>
            <w:proofErr w:type="gram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.</w:t>
            </w:r>
          </w:p>
        </w:tc>
      </w:tr>
      <w:tr w:rsidR="00A52A30" w:rsidRPr="00330949" w14:paraId="2D606473" w14:textId="77777777" w:rsidTr="004542A0">
        <w:tc>
          <w:tcPr>
            <w:tcW w:w="9962" w:type="dxa"/>
          </w:tcPr>
          <w:p w14:paraId="298D28FB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Hai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một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2769E519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ỏ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: 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h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B.</w:t>
            </w:r>
          </w:p>
          <w:p w14:paraId="2486C79A" w14:textId="77777777" w:rsidR="00A52A30" w:rsidRPr="00330949" w:rsidRDefault="00A52A30" w:rsidP="00A52A30">
            <w:pPr>
              <w:pStyle w:val="ListParagraph"/>
              <w:numPr>
                <w:ilvl w:val="0"/>
                <w:numId w:val="53"/>
              </w:num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ẽ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 qua O.</w:t>
            </w:r>
          </w:p>
          <w:p w14:paraId="61A4186A" w14:textId="77777777" w:rsidR="00A52A30" w:rsidRPr="00330949" w:rsidRDefault="00A52A30" w:rsidP="00A52A30">
            <w:pPr>
              <w:pStyle w:val="ListParagraph"/>
              <w:numPr>
                <w:ilvl w:val="0"/>
                <w:numId w:val="53"/>
              </w:num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ẽ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 qua O.</w:t>
            </w:r>
          </w:p>
          <w:p w14:paraId="6F49808F" w14:textId="77777777" w:rsidR="00A52A30" w:rsidRPr="00330949" w:rsidRDefault="00A52A30" w:rsidP="00A52A30">
            <w:pPr>
              <w:pStyle w:val="ListParagraph"/>
              <w:numPr>
                <w:ilvl w:val="0"/>
                <w:numId w:val="53"/>
              </w:num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ấy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B,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ẽ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 qua O.</w:t>
            </w:r>
          </w:p>
          <w:p w14:paraId="71D5D6EC" w14:textId="77777777" w:rsidR="00A52A30" w:rsidRPr="00330949" w:rsidRDefault="00A52A30" w:rsidP="00A52A30">
            <w:pPr>
              <w:pStyle w:val="ListParagraph"/>
              <w:numPr>
                <w:ilvl w:val="0"/>
                <w:numId w:val="53"/>
              </w:num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Dù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ướ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ể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k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ghiệ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rằ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’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’B’.</w:t>
            </w:r>
          </w:p>
          <w:p w14:paraId="3F6E8544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Hai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ượ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ỗ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ày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kia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gượ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ạ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0DFB5B3F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proofErr w:type="spellStart"/>
            <w:proofErr w:type="gram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tâm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EE835AF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Chú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ý :</w:t>
            </w:r>
            <w:proofErr w:type="gramEnd"/>
            <w:r w:rsidRPr="00330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a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oạn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ẳ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ó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tam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iá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)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ột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ì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hú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bằ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hau</w:t>
            </w:r>
            <w:proofErr w:type="spellEnd"/>
          </w:p>
        </w:tc>
      </w:tr>
      <w:tr w:rsidR="00A52A30" w:rsidRPr="00330949" w14:paraId="36131DCD" w14:textId="77777777" w:rsidTr="004542A0">
        <w:tc>
          <w:tcPr>
            <w:tcW w:w="9962" w:type="dxa"/>
          </w:tcPr>
          <w:p w14:paraId="65FA5C94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tâm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xứng</w:t>
            </w:r>
            <w:proofErr w:type="spellEnd"/>
          </w:p>
          <w:p w14:paraId="50BE7A93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nghĩa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367126F4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gọ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â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nếu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vớ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mỗ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 qua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huộc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.</w:t>
            </w:r>
          </w:p>
          <w:p w14:paraId="2DF03868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Khi </w:t>
            </w:r>
            <w:proofErr w:type="spellStart"/>
            <w:proofErr w:type="gram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:</w:t>
            </w:r>
            <w:proofErr w:type="gram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H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có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tâm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.</w:t>
            </w:r>
          </w:p>
          <w:p w14:paraId="73B0B87B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Định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>lí</w:t>
            </w:r>
            <w:proofErr w:type="spellEnd"/>
            <w:r w:rsidRPr="00330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5DA24A8E" w14:textId="77777777" w:rsidR="00A52A30" w:rsidRPr="00330949" w:rsidRDefault="00A52A30" w:rsidP="004542A0">
            <w:pPr>
              <w:tabs>
                <w:tab w:val="left" w:pos="540"/>
              </w:tabs>
              <w:spacing w:line="36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Giao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a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ườ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héo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à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âm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ối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ứng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ủa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ì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hành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ó</w:t>
            </w:r>
            <w:proofErr w:type="spellEnd"/>
            <w:r w:rsidRPr="003309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</w:tc>
      </w:tr>
    </w:tbl>
    <w:p w14:paraId="7966813C" w14:textId="594D9AA8" w:rsidR="00A52A30" w:rsidRDefault="00A52A30" w:rsidP="0023200C"/>
    <w:p w14:paraId="2F2B71B8" w14:textId="77777777" w:rsidR="00A52A30" w:rsidRPr="00330949" w:rsidRDefault="00A52A30" w:rsidP="00A52A30">
      <w:pPr>
        <w:tabs>
          <w:tab w:val="left" w:pos="540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30949">
        <w:rPr>
          <w:rFonts w:ascii="Times New Roman" w:hAnsi="Times New Roman" w:cs="Times New Roman"/>
          <w:b/>
          <w:sz w:val="24"/>
          <w:szCs w:val="24"/>
        </w:rPr>
        <w:t>BÀI TẬP HÌNH BÌNH HÀNH.</w:t>
      </w:r>
    </w:p>
    <w:p w14:paraId="30B659C4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1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D, E,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, BC, AC.</w:t>
      </w:r>
    </w:p>
    <w:p w14:paraId="5E9E7756" w14:textId="77777777" w:rsidR="00A52A30" w:rsidRPr="00330949" w:rsidRDefault="00A52A30" w:rsidP="00A52A30">
      <w:pPr>
        <w:pStyle w:val="ListParagraph"/>
        <w:numPr>
          <w:ilvl w:val="0"/>
          <w:numId w:val="28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</w:t>
      </w:r>
      <w:proofErr w:type="gramStart"/>
      <w:r w:rsidRPr="00330949">
        <w:rPr>
          <w:rFonts w:ascii="Times New Roman" w:hAnsi="Times New Roman" w:cs="Times New Roman"/>
          <w:sz w:val="24"/>
          <w:szCs w:val="24"/>
        </w:rPr>
        <w:t>m :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DE // A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DE = AF.</w:t>
      </w:r>
    </w:p>
    <w:p w14:paraId="005514DC" w14:textId="77777777" w:rsidR="00A52A30" w:rsidRPr="00330949" w:rsidRDefault="00A52A30" w:rsidP="00A52A30">
      <w:pPr>
        <w:pStyle w:val="ListParagraph"/>
        <w:numPr>
          <w:ilvl w:val="0"/>
          <w:numId w:val="28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DEF, BDFE, CED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5B0DDDA3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2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E, C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ọ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G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, N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G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G.</w:t>
      </w:r>
    </w:p>
    <w:p w14:paraId="3DFCAC61" w14:textId="77777777" w:rsidR="00A52A30" w:rsidRPr="00330949" w:rsidRDefault="00A52A30" w:rsidP="00A52A30">
      <w:pPr>
        <w:pStyle w:val="ListParagraph"/>
        <w:numPr>
          <w:ilvl w:val="0"/>
          <w:numId w:val="29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</w:t>
      </w:r>
      <w:proofErr w:type="gramStart"/>
      <w:r w:rsidRPr="00330949">
        <w:rPr>
          <w:rFonts w:ascii="Times New Roman" w:hAnsi="Times New Roman" w:cs="Times New Roman"/>
          <w:sz w:val="24"/>
          <w:szCs w:val="24"/>
        </w:rPr>
        <w:t>m :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EF // MN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 EF = MN.</w:t>
      </w:r>
    </w:p>
    <w:p w14:paraId="216DD843" w14:textId="77777777" w:rsidR="00A52A30" w:rsidRPr="00330949" w:rsidRDefault="00A52A30" w:rsidP="00A52A30">
      <w:pPr>
        <w:pStyle w:val="ListParagraph"/>
        <w:numPr>
          <w:ilvl w:val="0"/>
          <w:numId w:val="29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NE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0E0E3FB6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3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∆ABC,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D = AB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 = AC. C/m :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CD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.</w:t>
      </w:r>
    </w:p>
    <w:p w14:paraId="53AED387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4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∆AB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M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B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MD = MB. C/</w:t>
      </w:r>
      <w:proofErr w:type="gramStart"/>
      <w:r w:rsidRPr="00330949">
        <w:rPr>
          <w:rFonts w:ascii="Times New Roman" w:hAnsi="Times New Roman" w:cs="Times New Roman"/>
          <w:sz w:val="24"/>
          <w:szCs w:val="24"/>
        </w:rPr>
        <w:t>m :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D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.</w:t>
      </w:r>
    </w:p>
    <w:p w14:paraId="74F5B489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5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thang ABC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// C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 = </w:t>
      </w:r>
      <w:r w:rsidRPr="0033094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C0C4E79">
          <v:shape id="_x0000_i1031" type="#_x0000_t75" style="width:11.65pt;height:32.05pt" o:ole="">
            <v:imagedata r:id="rId20" o:title=""/>
          </v:shape>
          <o:OLEObject Type="Embed" ProgID="Equation.DSMT4" ShapeID="_x0000_i1031" DrawAspect="Content" ObjectID="_1694259893" r:id="rId21"/>
        </w:object>
      </w:r>
      <w:r w:rsidRPr="00330949">
        <w:rPr>
          <w:rFonts w:ascii="Times New Roman" w:hAnsi="Times New Roman" w:cs="Times New Roman"/>
          <w:sz w:val="24"/>
          <w:szCs w:val="24"/>
        </w:rPr>
        <w:t xml:space="preserve">CD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D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ED, ABC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111BEB73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6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CD.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, C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 = CF.</w:t>
      </w:r>
    </w:p>
    <w:p w14:paraId="77246208" w14:textId="77777777" w:rsidR="00A52A30" w:rsidRPr="00330949" w:rsidRDefault="00A52A30" w:rsidP="00A52A30">
      <w:pPr>
        <w:pStyle w:val="ListParagraph"/>
        <w:numPr>
          <w:ilvl w:val="0"/>
          <w:numId w:val="3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F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30949">
        <w:rPr>
          <w:rFonts w:ascii="Times New Roman" w:hAnsi="Times New Roman" w:cs="Times New Roman"/>
          <w:sz w:val="24"/>
          <w:szCs w:val="24"/>
        </w:rPr>
        <w:t>gì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49D1C325" w14:textId="77777777" w:rsidR="00A52A30" w:rsidRPr="00330949" w:rsidRDefault="00A52A30" w:rsidP="00A52A30">
      <w:pPr>
        <w:pStyle w:val="ListParagraph"/>
        <w:numPr>
          <w:ilvl w:val="0"/>
          <w:numId w:val="3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</w:t>
      </w:r>
      <w:proofErr w:type="gramStart"/>
      <w:r w:rsidRPr="00330949">
        <w:rPr>
          <w:rFonts w:ascii="Times New Roman" w:hAnsi="Times New Roman" w:cs="Times New Roman"/>
          <w:sz w:val="24"/>
          <w:szCs w:val="24"/>
        </w:rPr>
        <w:t>m :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EF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.</w:t>
      </w:r>
    </w:p>
    <w:p w14:paraId="0F382E32" w14:textId="77777777" w:rsidR="00A52A30" w:rsidRPr="00330949" w:rsidRDefault="00A52A30" w:rsidP="00A52A30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330949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330949">
        <w:rPr>
          <w:rFonts w:ascii="Times New Roman" w:hAnsi="Times New Roman" w:cs="Times New Roman"/>
          <w:b/>
          <w:sz w:val="24"/>
          <w:szCs w:val="24"/>
        </w:rPr>
        <w:t>7 :</w:t>
      </w:r>
      <w:proofErr w:type="gramEnd"/>
      <w:r w:rsidRPr="003309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0949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BCD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E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C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BD.</w:t>
      </w:r>
    </w:p>
    <w:p w14:paraId="79510023" w14:textId="77777777" w:rsidR="00A52A30" w:rsidRPr="00330949" w:rsidRDefault="00A52A30" w:rsidP="00A52A30">
      <w:pPr>
        <w:pStyle w:val="ListParagraph"/>
        <w:numPr>
          <w:ilvl w:val="0"/>
          <w:numId w:val="31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</w:t>
      </w:r>
      <w:proofErr w:type="gramStart"/>
      <w:r w:rsidRPr="00330949">
        <w:rPr>
          <w:rFonts w:ascii="Times New Roman" w:hAnsi="Times New Roman" w:cs="Times New Roman"/>
          <w:sz w:val="24"/>
          <w:szCs w:val="24"/>
        </w:rPr>
        <w:t>m :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∆ADE =  ∆CBF.</w:t>
      </w:r>
    </w:p>
    <w:p w14:paraId="337F45F6" w14:textId="77777777" w:rsidR="00A52A30" w:rsidRDefault="00A52A30" w:rsidP="00A52A30">
      <w:pPr>
        <w:rPr>
          <w:rFonts w:ascii="Times New Roman" w:hAnsi="Times New Roman" w:cs="Times New Roman"/>
          <w:sz w:val="24"/>
          <w:szCs w:val="24"/>
        </w:rPr>
      </w:pPr>
      <w:r w:rsidRPr="00330949">
        <w:rPr>
          <w:rFonts w:ascii="Times New Roman" w:hAnsi="Times New Roman" w:cs="Times New Roman"/>
          <w:sz w:val="24"/>
          <w:szCs w:val="24"/>
        </w:rPr>
        <w:t>C/</w:t>
      </w:r>
      <w:proofErr w:type="gramStart"/>
      <w:r w:rsidRPr="00330949">
        <w:rPr>
          <w:rFonts w:ascii="Times New Roman" w:hAnsi="Times New Roman" w:cs="Times New Roman"/>
          <w:sz w:val="24"/>
          <w:szCs w:val="24"/>
        </w:rPr>
        <w:t>m :</w:t>
      </w:r>
      <w:proofErr w:type="gram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AECF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30949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330949">
        <w:rPr>
          <w:rFonts w:ascii="Times New Roman" w:hAnsi="Times New Roman" w:cs="Times New Roman"/>
          <w:sz w:val="24"/>
          <w:szCs w:val="24"/>
        </w:rPr>
        <w:t>.</w:t>
      </w:r>
    </w:p>
    <w:p w14:paraId="1132FC78" w14:textId="77777777" w:rsidR="00A52A30" w:rsidRPr="00192A84" w:rsidRDefault="00A52A30" w:rsidP="0023200C"/>
    <w:sectPr w:rsidR="00A52A30" w:rsidRPr="00192A84" w:rsidSect="00DB533E">
      <w:headerReference w:type="default" r:id="rId22"/>
      <w:footerReference w:type="default" r:id="rId23"/>
      <w:pgSz w:w="11907" w:h="16839" w:code="9"/>
      <w:pgMar w:top="567" w:right="1134" w:bottom="567" w:left="1134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D441F0" w14:textId="77777777" w:rsidR="008963FB" w:rsidRDefault="008963FB" w:rsidP="00044AA0">
      <w:pPr>
        <w:spacing w:after="0" w:line="240" w:lineRule="auto"/>
      </w:pPr>
      <w:r>
        <w:separator/>
      </w:r>
    </w:p>
  </w:endnote>
  <w:endnote w:type="continuationSeparator" w:id="0">
    <w:p w14:paraId="73623E0B" w14:textId="77777777" w:rsidR="008963FB" w:rsidRDefault="008963FB" w:rsidP="00044A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00F5E2" w14:textId="77777777" w:rsidR="001A7954" w:rsidRDefault="001A7954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5A73EB">
      <w:rPr>
        <w:caps/>
        <w:noProof/>
        <w:color w:val="5B9BD5" w:themeColor="accent1"/>
      </w:rPr>
      <w:t>31</w:t>
    </w:r>
    <w:r>
      <w:rPr>
        <w:caps/>
        <w:noProof/>
        <w:color w:val="5B9BD5" w:themeColor="accent1"/>
      </w:rPr>
      <w:fldChar w:fldCharType="end"/>
    </w:r>
  </w:p>
  <w:p w14:paraId="4D00F5E3" w14:textId="77777777" w:rsidR="001A7954" w:rsidRDefault="001A79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5EA878" w14:textId="77777777" w:rsidR="008963FB" w:rsidRDefault="008963FB" w:rsidP="00044AA0">
      <w:pPr>
        <w:spacing w:after="0" w:line="240" w:lineRule="auto"/>
      </w:pPr>
      <w:r>
        <w:separator/>
      </w:r>
    </w:p>
  </w:footnote>
  <w:footnote w:type="continuationSeparator" w:id="0">
    <w:p w14:paraId="24C9EBAB" w14:textId="77777777" w:rsidR="008963FB" w:rsidRDefault="008963FB" w:rsidP="00044A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3D5F77" w14:textId="77777777" w:rsidR="00AE5897" w:rsidRDefault="00AE589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101D6"/>
    <w:multiLevelType w:val="hybridMultilevel"/>
    <w:tmpl w:val="E3CA4BEC"/>
    <w:lvl w:ilvl="0" w:tplc="236A25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C1501F"/>
    <w:multiLevelType w:val="hybridMultilevel"/>
    <w:tmpl w:val="C876CA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E2ACE"/>
    <w:multiLevelType w:val="hybridMultilevel"/>
    <w:tmpl w:val="0630A0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A5D4B"/>
    <w:multiLevelType w:val="hybridMultilevel"/>
    <w:tmpl w:val="08805E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10477F"/>
    <w:multiLevelType w:val="hybridMultilevel"/>
    <w:tmpl w:val="50F40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885CD9"/>
    <w:multiLevelType w:val="hybridMultilevel"/>
    <w:tmpl w:val="A91659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561DD6"/>
    <w:multiLevelType w:val="hybridMultilevel"/>
    <w:tmpl w:val="AF2225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767E7A"/>
    <w:multiLevelType w:val="hybridMultilevel"/>
    <w:tmpl w:val="A2C02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8426C2"/>
    <w:multiLevelType w:val="hybridMultilevel"/>
    <w:tmpl w:val="6C440E5A"/>
    <w:lvl w:ilvl="0" w:tplc="E06A012A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331450"/>
    <w:multiLevelType w:val="hybridMultilevel"/>
    <w:tmpl w:val="0BBCA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D81EE5"/>
    <w:multiLevelType w:val="hybridMultilevel"/>
    <w:tmpl w:val="CC0A5838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11" w15:restartNumberingAfterBreak="0">
    <w:nsid w:val="16F86365"/>
    <w:multiLevelType w:val="hybridMultilevel"/>
    <w:tmpl w:val="6E3459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D43CA2"/>
    <w:multiLevelType w:val="hybridMultilevel"/>
    <w:tmpl w:val="54769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0B6277"/>
    <w:multiLevelType w:val="hybridMultilevel"/>
    <w:tmpl w:val="DAC8C5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562178"/>
    <w:multiLevelType w:val="hybridMultilevel"/>
    <w:tmpl w:val="0574B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7D1BFE"/>
    <w:multiLevelType w:val="hybridMultilevel"/>
    <w:tmpl w:val="FA1CB744"/>
    <w:lvl w:ilvl="0" w:tplc="1F64BABA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3A56F5"/>
    <w:multiLevelType w:val="hybridMultilevel"/>
    <w:tmpl w:val="DB8E72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4D3090"/>
    <w:multiLevelType w:val="hybridMultilevel"/>
    <w:tmpl w:val="1D22150C"/>
    <w:lvl w:ilvl="0" w:tplc="AFB416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A9E2270"/>
    <w:multiLevelType w:val="hybridMultilevel"/>
    <w:tmpl w:val="92766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C71A24"/>
    <w:multiLevelType w:val="hybridMultilevel"/>
    <w:tmpl w:val="E7C86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2F2324"/>
    <w:multiLevelType w:val="hybridMultilevel"/>
    <w:tmpl w:val="2E026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DB2E31"/>
    <w:multiLevelType w:val="hybridMultilevel"/>
    <w:tmpl w:val="892AB0A2"/>
    <w:lvl w:ilvl="0" w:tplc="7A7EBA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46679DA"/>
    <w:multiLevelType w:val="hybridMultilevel"/>
    <w:tmpl w:val="789C7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86E1542"/>
    <w:multiLevelType w:val="hybridMultilevel"/>
    <w:tmpl w:val="346EED70"/>
    <w:lvl w:ilvl="0" w:tplc="D8B2E1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D3D0834"/>
    <w:multiLevelType w:val="hybridMultilevel"/>
    <w:tmpl w:val="811439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2553C0"/>
    <w:multiLevelType w:val="hybridMultilevel"/>
    <w:tmpl w:val="E90ABA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3D64C2"/>
    <w:multiLevelType w:val="hybridMultilevel"/>
    <w:tmpl w:val="587A99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ED1294F"/>
    <w:multiLevelType w:val="hybridMultilevel"/>
    <w:tmpl w:val="8A404B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2545991"/>
    <w:multiLevelType w:val="hybridMultilevel"/>
    <w:tmpl w:val="AD24D42E"/>
    <w:lvl w:ilvl="0" w:tplc="1B62EF2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3403A1A"/>
    <w:multiLevelType w:val="hybridMultilevel"/>
    <w:tmpl w:val="CECC18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F2076F"/>
    <w:multiLevelType w:val="hybridMultilevel"/>
    <w:tmpl w:val="EAEACB74"/>
    <w:lvl w:ilvl="0" w:tplc="E84EA704">
      <w:start w:val="1"/>
      <w:numFmt w:val="lowerLetter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74E1C"/>
    <w:multiLevelType w:val="hybridMultilevel"/>
    <w:tmpl w:val="E1868D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B54A0A"/>
    <w:multiLevelType w:val="hybridMultilevel"/>
    <w:tmpl w:val="5816A7B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1E505C1"/>
    <w:multiLevelType w:val="hybridMultilevel"/>
    <w:tmpl w:val="AB2E78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32D3648"/>
    <w:multiLevelType w:val="hybridMultilevel"/>
    <w:tmpl w:val="65E468CA"/>
    <w:lvl w:ilvl="0" w:tplc="601A38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542A2175"/>
    <w:multiLevelType w:val="hybridMultilevel"/>
    <w:tmpl w:val="0B7CD886"/>
    <w:lvl w:ilvl="0" w:tplc="0FF0E0C6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237989"/>
    <w:multiLevelType w:val="hybridMultilevel"/>
    <w:tmpl w:val="39EC66C2"/>
    <w:lvl w:ilvl="0" w:tplc="54F8361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7F2347A"/>
    <w:multiLevelType w:val="hybridMultilevel"/>
    <w:tmpl w:val="680E3C20"/>
    <w:lvl w:ilvl="0" w:tplc="04090017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 w15:restartNumberingAfterBreak="0">
    <w:nsid w:val="5AAB2E27"/>
    <w:multiLevelType w:val="hybridMultilevel"/>
    <w:tmpl w:val="1BD07A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AC033D0"/>
    <w:multiLevelType w:val="hybridMultilevel"/>
    <w:tmpl w:val="2F2E43B8"/>
    <w:lvl w:ilvl="0" w:tplc="7B8068F0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B3711A6"/>
    <w:multiLevelType w:val="hybridMultilevel"/>
    <w:tmpl w:val="3DE021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B836F50"/>
    <w:multiLevelType w:val="hybridMultilevel"/>
    <w:tmpl w:val="9D507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201C0D"/>
    <w:multiLevelType w:val="hybridMultilevel"/>
    <w:tmpl w:val="FFF859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F8123C5"/>
    <w:multiLevelType w:val="hybridMultilevel"/>
    <w:tmpl w:val="CD26D1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EF0C0E"/>
    <w:multiLevelType w:val="hybridMultilevel"/>
    <w:tmpl w:val="0BB23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3A75956"/>
    <w:multiLevelType w:val="hybridMultilevel"/>
    <w:tmpl w:val="A3BE5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4695824"/>
    <w:multiLevelType w:val="hybridMultilevel"/>
    <w:tmpl w:val="D10099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50E1109"/>
    <w:multiLevelType w:val="hybridMultilevel"/>
    <w:tmpl w:val="BCD84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C640E96"/>
    <w:multiLevelType w:val="hybridMultilevel"/>
    <w:tmpl w:val="791EF9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2CC520C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0" w15:restartNumberingAfterBreak="0">
    <w:nsid w:val="7A0743B1"/>
    <w:multiLevelType w:val="hybridMultilevel"/>
    <w:tmpl w:val="4BC64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176AD4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2" w15:restartNumberingAfterBreak="0">
    <w:nsid w:val="7B280F7C"/>
    <w:multiLevelType w:val="hybridMultilevel"/>
    <w:tmpl w:val="890C14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0"/>
  </w:num>
  <w:num w:numId="3">
    <w:abstractNumId w:val="0"/>
  </w:num>
  <w:num w:numId="4">
    <w:abstractNumId w:val="25"/>
  </w:num>
  <w:num w:numId="5">
    <w:abstractNumId w:val="33"/>
  </w:num>
  <w:num w:numId="6">
    <w:abstractNumId w:val="46"/>
  </w:num>
  <w:num w:numId="7">
    <w:abstractNumId w:val="29"/>
  </w:num>
  <w:num w:numId="8">
    <w:abstractNumId w:val="48"/>
  </w:num>
  <w:num w:numId="9">
    <w:abstractNumId w:val="26"/>
  </w:num>
  <w:num w:numId="10">
    <w:abstractNumId w:val="23"/>
  </w:num>
  <w:num w:numId="11">
    <w:abstractNumId w:val="8"/>
  </w:num>
  <w:num w:numId="12">
    <w:abstractNumId w:val="15"/>
  </w:num>
  <w:num w:numId="13">
    <w:abstractNumId w:val="39"/>
  </w:num>
  <w:num w:numId="14">
    <w:abstractNumId w:val="18"/>
  </w:num>
  <w:num w:numId="15">
    <w:abstractNumId w:val="14"/>
  </w:num>
  <w:num w:numId="16">
    <w:abstractNumId w:val="16"/>
  </w:num>
  <w:num w:numId="17">
    <w:abstractNumId w:val="12"/>
  </w:num>
  <w:num w:numId="18">
    <w:abstractNumId w:val="40"/>
  </w:num>
  <w:num w:numId="19">
    <w:abstractNumId w:val="27"/>
  </w:num>
  <w:num w:numId="20">
    <w:abstractNumId w:val="17"/>
  </w:num>
  <w:num w:numId="21">
    <w:abstractNumId w:val="11"/>
  </w:num>
  <w:num w:numId="22">
    <w:abstractNumId w:val="52"/>
  </w:num>
  <w:num w:numId="23">
    <w:abstractNumId w:val="7"/>
  </w:num>
  <w:num w:numId="24">
    <w:abstractNumId w:val="28"/>
  </w:num>
  <w:num w:numId="25">
    <w:abstractNumId w:val="43"/>
  </w:num>
  <w:num w:numId="26">
    <w:abstractNumId w:val="20"/>
  </w:num>
  <w:num w:numId="27">
    <w:abstractNumId w:val="9"/>
  </w:num>
  <w:num w:numId="28">
    <w:abstractNumId w:val="4"/>
  </w:num>
  <w:num w:numId="29">
    <w:abstractNumId w:val="42"/>
  </w:num>
  <w:num w:numId="30">
    <w:abstractNumId w:val="45"/>
  </w:num>
  <w:num w:numId="31">
    <w:abstractNumId w:val="19"/>
  </w:num>
  <w:num w:numId="32">
    <w:abstractNumId w:val="21"/>
  </w:num>
  <w:num w:numId="33">
    <w:abstractNumId w:val="1"/>
  </w:num>
  <w:num w:numId="34">
    <w:abstractNumId w:val="47"/>
  </w:num>
  <w:num w:numId="35">
    <w:abstractNumId w:val="34"/>
  </w:num>
  <w:num w:numId="36">
    <w:abstractNumId w:val="30"/>
  </w:num>
  <w:num w:numId="37">
    <w:abstractNumId w:val="5"/>
  </w:num>
  <w:num w:numId="38">
    <w:abstractNumId w:val="24"/>
  </w:num>
  <w:num w:numId="39">
    <w:abstractNumId w:val="22"/>
  </w:num>
  <w:num w:numId="40">
    <w:abstractNumId w:val="13"/>
  </w:num>
  <w:num w:numId="41">
    <w:abstractNumId w:val="2"/>
  </w:num>
  <w:num w:numId="42">
    <w:abstractNumId w:val="31"/>
  </w:num>
  <w:num w:numId="43">
    <w:abstractNumId w:val="35"/>
  </w:num>
  <w:num w:numId="44">
    <w:abstractNumId w:val="6"/>
  </w:num>
  <w:num w:numId="45">
    <w:abstractNumId w:val="37"/>
  </w:num>
  <w:num w:numId="46">
    <w:abstractNumId w:val="44"/>
  </w:num>
  <w:num w:numId="47">
    <w:abstractNumId w:val="38"/>
  </w:num>
  <w:num w:numId="48">
    <w:abstractNumId w:val="41"/>
  </w:num>
  <w:num w:numId="49">
    <w:abstractNumId w:val="3"/>
  </w:num>
  <w:num w:numId="50">
    <w:abstractNumId w:val="51"/>
  </w:num>
  <w:num w:numId="51">
    <w:abstractNumId w:val="49"/>
  </w:num>
  <w:num w:numId="52">
    <w:abstractNumId w:val="50"/>
  </w:num>
  <w:num w:numId="53">
    <w:abstractNumId w:val="36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hideSpellingErrors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632B"/>
    <w:rsid w:val="00006606"/>
    <w:rsid w:val="00007016"/>
    <w:rsid w:val="00027C73"/>
    <w:rsid w:val="00030464"/>
    <w:rsid w:val="0004196D"/>
    <w:rsid w:val="00043BEE"/>
    <w:rsid w:val="00044AA0"/>
    <w:rsid w:val="00056CBC"/>
    <w:rsid w:val="000730EF"/>
    <w:rsid w:val="000802A3"/>
    <w:rsid w:val="000840A8"/>
    <w:rsid w:val="0009135F"/>
    <w:rsid w:val="000B6C98"/>
    <w:rsid w:val="000C1B2D"/>
    <w:rsid w:val="000D2617"/>
    <w:rsid w:val="000F740D"/>
    <w:rsid w:val="00101D43"/>
    <w:rsid w:val="00102BF1"/>
    <w:rsid w:val="0010740A"/>
    <w:rsid w:val="00134527"/>
    <w:rsid w:val="001501B0"/>
    <w:rsid w:val="00156CEC"/>
    <w:rsid w:val="00166BFA"/>
    <w:rsid w:val="00181E45"/>
    <w:rsid w:val="00192A84"/>
    <w:rsid w:val="0019430C"/>
    <w:rsid w:val="001945FE"/>
    <w:rsid w:val="001946FE"/>
    <w:rsid w:val="00195B16"/>
    <w:rsid w:val="001A1478"/>
    <w:rsid w:val="001A1EF9"/>
    <w:rsid w:val="001A7954"/>
    <w:rsid w:val="001B1E68"/>
    <w:rsid w:val="001B31BB"/>
    <w:rsid w:val="001B730E"/>
    <w:rsid w:val="001E153C"/>
    <w:rsid w:val="00205928"/>
    <w:rsid w:val="0022153E"/>
    <w:rsid w:val="00231B15"/>
    <w:rsid w:val="0023200C"/>
    <w:rsid w:val="00233EBE"/>
    <w:rsid w:val="00271001"/>
    <w:rsid w:val="00272B94"/>
    <w:rsid w:val="00275ED8"/>
    <w:rsid w:val="002D10DE"/>
    <w:rsid w:val="002D32F0"/>
    <w:rsid w:val="00303C91"/>
    <w:rsid w:val="003303FE"/>
    <w:rsid w:val="00330949"/>
    <w:rsid w:val="0033442B"/>
    <w:rsid w:val="00334730"/>
    <w:rsid w:val="003363F3"/>
    <w:rsid w:val="0033798C"/>
    <w:rsid w:val="00340E52"/>
    <w:rsid w:val="00345198"/>
    <w:rsid w:val="00345B2E"/>
    <w:rsid w:val="00354FCD"/>
    <w:rsid w:val="0036055B"/>
    <w:rsid w:val="00364BB9"/>
    <w:rsid w:val="00372CF8"/>
    <w:rsid w:val="0038705B"/>
    <w:rsid w:val="00396E1F"/>
    <w:rsid w:val="003A0B8A"/>
    <w:rsid w:val="003A2FE0"/>
    <w:rsid w:val="003B5BAA"/>
    <w:rsid w:val="003C30A4"/>
    <w:rsid w:val="003D5D9C"/>
    <w:rsid w:val="003D698C"/>
    <w:rsid w:val="003D7A2B"/>
    <w:rsid w:val="003E2C83"/>
    <w:rsid w:val="003E3898"/>
    <w:rsid w:val="003F144E"/>
    <w:rsid w:val="00401FDA"/>
    <w:rsid w:val="004032CC"/>
    <w:rsid w:val="00410D93"/>
    <w:rsid w:val="0041376B"/>
    <w:rsid w:val="00416A1C"/>
    <w:rsid w:val="00422494"/>
    <w:rsid w:val="00426A24"/>
    <w:rsid w:val="00430C2C"/>
    <w:rsid w:val="00432454"/>
    <w:rsid w:val="00441CF9"/>
    <w:rsid w:val="00466426"/>
    <w:rsid w:val="004718FD"/>
    <w:rsid w:val="004734E9"/>
    <w:rsid w:val="00493833"/>
    <w:rsid w:val="004B225A"/>
    <w:rsid w:val="004B2C30"/>
    <w:rsid w:val="004C12F3"/>
    <w:rsid w:val="004D361B"/>
    <w:rsid w:val="004D5799"/>
    <w:rsid w:val="004E72EE"/>
    <w:rsid w:val="004E7D52"/>
    <w:rsid w:val="004E7E6D"/>
    <w:rsid w:val="00513DF3"/>
    <w:rsid w:val="00524815"/>
    <w:rsid w:val="00531621"/>
    <w:rsid w:val="00536588"/>
    <w:rsid w:val="00543254"/>
    <w:rsid w:val="00583BE3"/>
    <w:rsid w:val="0058464A"/>
    <w:rsid w:val="005A73EB"/>
    <w:rsid w:val="005D1B3B"/>
    <w:rsid w:val="00621681"/>
    <w:rsid w:val="00622C10"/>
    <w:rsid w:val="00660380"/>
    <w:rsid w:val="00660CE7"/>
    <w:rsid w:val="006633EE"/>
    <w:rsid w:val="00670ABB"/>
    <w:rsid w:val="00672C56"/>
    <w:rsid w:val="00683F22"/>
    <w:rsid w:val="006928C3"/>
    <w:rsid w:val="006931F1"/>
    <w:rsid w:val="00697C66"/>
    <w:rsid w:val="006B1E7C"/>
    <w:rsid w:val="006B31FF"/>
    <w:rsid w:val="006B5CDA"/>
    <w:rsid w:val="006D296D"/>
    <w:rsid w:val="006D76A9"/>
    <w:rsid w:val="006E193F"/>
    <w:rsid w:val="006E3AC3"/>
    <w:rsid w:val="006F5B18"/>
    <w:rsid w:val="0071316C"/>
    <w:rsid w:val="00713AC5"/>
    <w:rsid w:val="00714D06"/>
    <w:rsid w:val="00723E5D"/>
    <w:rsid w:val="00724EEA"/>
    <w:rsid w:val="007407AE"/>
    <w:rsid w:val="00740920"/>
    <w:rsid w:val="00747115"/>
    <w:rsid w:val="00757B1C"/>
    <w:rsid w:val="00757C84"/>
    <w:rsid w:val="007639E9"/>
    <w:rsid w:val="007669F7"/>
    <w:rsid w:val="00774E87"/>
    <w:rsid w:val="007773C7"/>
    <w:rsid w:val="00795F8A"/>
    <w:rsid w:val="00796C3B"/>
    <w:rsid w:val="007B579B"/>
    <w:rsid w:val="007B5C6D"/>
    <w:rsid w:val="007C22C4"/>
    <w:rsid w:val="007C61F7"/>
    <w:rsid w:val="007D56EF"/>
    <w:rsid w:val="007D777A"/>
    <w:rsid w:val="007F5678"/>
    <w:rsid w:val="007F7B82"/>
    <w:rsid w:val="00812A76"/>
    <w:rsid w:val="00820B10"/>
    <w:rsid w:val="0082606B"/>
    <w:rsid w:val="00833AD7"/>
    <w:rsid w:val="00837293"/>
    <w:rsid w:val="00846EA1"/>
    <w:rsid w:val="00847F68"/>
    <w:rsid w:val="00865C42"/>
    <w:rsid w:val="00870412"/>
    <w:rsid w:val="008840A3"/>
    <w:rsid w:val="008963FB"/>
    <w:rsid w:val="00897358"/>
    <w:rsid w:val="008A1044"/>
    <w:rsid w:val="008B24D4"/>
    <w:rsid w:val="008D40BD"/>
    <w:rsid w:val="008E5CEB"/>
    <w:rsid w:val="008E6934"/>
    <w:rsid w:val="008E720D"/>
    <w:rsid w:val="00900690"/>
    <w:rsid w:val="00910778"/>
    <w:rsid w:val="00920310"/>
    <w:rsid w:val="00920E8A"/>
    <w:rsid w:val="009339A2"/>
    <w:rsid w:val="00941527"/>
    <w:rsid w:val="00942BF8"/>
    <w:rsid w:val="0094352A"/>
    <w:rsid w:val="00963E84"/>
    <w:rsid w:val="009655CF"/>
    <w:rsid w:val="0096579C"/>
    <w:rsid w:val="0097326B"/>
    <w:rsid w:val="009758B7"/>
    <w:rsid w:val="0098575F"/>
    <w:rsid w:val="009905E7"/>
    <w:rsid w:val="009B0FCA"/>
    <w:rsid w:val="009B3139"/>
    <w:rsid w:val="009E029E"/>
    <w:rsid w:val="009F17AC"/>
    <w:rsid w:val="009F767C"/>
    <w:rsid w:val="00A0250B"/>
    <w:rsid w:val="00A02E70"/>
    <w:rsid w:val="00A03DE7"/>
    <w:rsid w:val="00A14C1D"/>
    <w:rsid w:val="00A17E8B"/>
    <w:rsid w:val="00A35382"/>
    <w:rsid w:val="00A356C2"/>
    <w:rsid w:val="00A41315"/>
    <w:rsid w:val="00A52A30"/>
    <w:rsid w:val="00A702C8"/>
    <w:rsid w:val="00A71979"/>
    <w:rsid w:val="00A71A42"/>
    <w:rsid w:val="00A92CBF"/>
    <w:rsid w:val="00A9539F"/>
    <w:rsid w:val="00AA1643"/>
    <w:rsid w:val="00AC3E45"/>
    <w:rsid w:val="00AC564A"/>
    <w:rsid w:val="00AC7383"/>
    <w:rsid w:val="00AE2828"/>
    <w:rsid w:val="00AE419D"/>
    <w:rsid w:val="00AE523B"/>
    <w:rsid w:val="00AE5897"/>
    <w:rsid w:val="00AE744E"/>
    <w:rsid w:val="00B1250E"/>
    <w:rsid w:val="00B17850"/>
    <w:rsid w:val="00B23746"/>
    <w:rsid w:val="00B23E76"/>
    <w:rsid w:val="00B267BE"/>
    <w:rsid w:val="00B323B0"/>
    <w:rsid w:val="00B33B3C"/>
    <w:rsid w:val="00B34629"/>
    <w:rsid w:val="00B50E56"/>
    <w:rsid w:val="00B52DE3"/>
    <w:rsid w:val="00B55FF7"/>
    <w:rsid w:val="00B62AB6"/>
    <w:rsid w:val="00B87C37"/>
    <w:rsid w:val="00B95EB5"/>
    <w:rsid w:val="00B964A4"/>
    <w:rsid w:val="00B97730"/>
    <w:rsid w:val="00BA6CBC"/>
    <w:rsid w:val="00BB5EB3"/>
    <w:rsid w:val="00BC277A"/>
    <w:rsid w:val="00BC6EA6"/>
    <w:rsid w:val="00BE7A23"/>
    <w:rsid w:val="00BF2C22"/>
    <w:rsid w:val="00BF5525"/>
    <w:rsid w:val="00BF7986"/>
    <w:rsid w:val="00C17B20"/>
    <w:rsid w:val="00C210D8"/>
    <w:rsid w:val="00C3119B"/>
    <w:rsid w:val="00C421A1"/>
    <w:rsid w:val="00C43C2D"/>
    <w:rsid w:val="00C5251A"/>
    <w:rsid w:val="00C54605"/>
    <w:rsid w:val="00C55046"/>
    <w:rsid w:val="00C56990"/>
    <w:rsid w:val="00C67430"/>
    <w:rsid w:val="00C717D6"/>
    <w:rsid w:val="00C71CE6"/>
    <w:rsid w:val="00C76F2A"/>
    <w:rsid w:val="00CA580B"/>
    <w:rsid w:val="00CB7BA9"/>
    <w:rsid w:val="00CC0088"/>
    <w:rsid w:val="00CD6868"/>
    <w:rsid w:val="00CE59E0"/>
    <w:rsid w:val="00CE6DEC"/>
    <w:rsid w:val="00CF7C65"/>
    <w:rsid w:val="00D0556E"/>
    <w:rsid w:val="00D10BCA"/>
    <w:rsid w:val="00D11EAD"/>
    <w:rsid w:val="00D152EE"/>
    <w:rsid w:val="00D27D04"/>
    <w:rsid w:val="00D364C0"/>
    <w:rsid w:val="00D36E5B"/>
    <w:rsid w:val="00D7351C"/>
    <w:rsid w:val="00D7489F"/>
    <w:rsid w:val="00D811D8"/>
    <w:rsid w:val="00DA458F"/>
    <w:rsid w:val="00DA632B"/>
    <w:rsid w:val="00DB494B"/>
    <w:rsid w:val="00DB533E"/>
    <w:rsid w:val="00DC590F"/>
    <w:rsid w:val="00DE0507"/>
    <w:rsid w:val="00DE7FF7"/>
    <w:rsid w:val="00DF21B9"/>
    <w:rsid w:val="00E00B96"/>
    <w:rsid w:val="00E0392A"/>
    <w:rsid w:val="00E213AF"/>
    <w:rsid w:val="00E26121"/>
    <w:rsid w:val="00E4269C"/>
    <w:rsid w:val="00E4397B"/>
    <w:rsid w:val="00E5526E"/>
    <w:rsid w:val="00E56D29"/>
    <w:rsid w:val="00E6730C"/>
    <w:rsid w:val="00E7272D"/>
    <w:rsid w:val="00E74D4F"/>
    <w:rsid w:val="00E82790"/>
    <w:rsid w:val="00EC479F"/>
    <w:rsid w:val="00ED79AE"/>
    <w:rsid w:val="00EF0E0D"/>
    <w:rsid w:val="00F17E52"/>
    <w:rsid w:val="00F210D7"/>
    <w:rsid w:val="00F33175"/>
    <w:rsid w:val="00F3666F"/>
    <w:rsid w:val="00F50DB7"/>
    <w:rsid w:val="00F54CC6"/>
    <w:rsid w:val="00F655DE"/>
    <w:rsid w:val="00F66AAC"/>
    <w:rsid w:val="00F7013D"/>
    <w:rsid w:val="00F73B18"/>
    <w:rsid w:val="00F7504A"/>
    <w:rsid w:val="00F76153"/>
    <w:rsid w:val="00F81A6C"/>
    <w:rsid w:val="00F91310"/>
    <w:rsid w:val="00F95891"/>
    <w:rsid w:val="00FA4721"/>
    <w:rsid w:val="00FA5DD9"/>
    <w:rsid w:val="00FA7FB3"/>
    <w:rsid w:val="00FB77CC"/>
    <w:rsid w:val="00FC1654"/>
    <w:rsid w:val="00FC3102"/>
    <w:rsid w:val="00FC32B0"/>
    <w:rsid w:val="00FF2BF8"/>
    <w:rsid w:val="00FF4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D00F32F"/>
  <w15:docId w15:val="{22C52265-EED2-404F-B540-D70F5AE17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6426"/>
    <w:pPr>
      <w:ind w:left="720"/>
      <w:contextualSpacing/>
    </w:pPr>
  </w:style>
  <w:style w:type="table" w:styleId="TableGrid">
    <w:name w:val="Table Grid"/>
    <w:basedOn w:val="TableNormal"/>
    <w:uiPriority w:val="39"/>
    <w:rsid w:val="00A702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D11EAD"/>
    <w:rPr>
      <w:b/>
      <w:bCs/>
    </w:rPr>
  </w:style>
  <w:style w:type="character" w:customStyle="1" w:styleId="ListParagraphChar">
    <w:name w:val="List Paragraph Char"/>
    <w:link w:val="ListParagraph"/>
    <w:uiPriority w:val="34"/>
    <w:rsid w:val="007D56EF"/>
  </w:style>
  <w:style w:type="paragraph" w:styleId="Header">
    <w:name w:val="header"/>
    <w:basedOn w:val="Normal"/>
    <w:link w:val="HeaderChar"/>
    <w:uiPriority w:val="99"/>
    <w:unhideWhenUsed/>
    <w:rsid w:val="00044A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4AA0"/>
  </w:style>
  <w:style w:type="paragraph" w:styleId="Footer">
    <w:name w:val="footer"/>
    <w:basedOn w:val="Normal"/>
    <w:link w:val="FooterChar"/>
    <w:uiPriority w:val="99"/>
    <w:unhideWhenUsed/>
    <w:rsid w:val="00044A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4AA0"/>
  </w:style>
  <w:style w:type="paragraph" w:customStyle="1" w:styleId="p0">
    <w:name w:val="p0"/>
    <w:basedOn w:val="Normal"/>
    <w:rsid w:val="00271001"/>
    <w:pPr>
      <w:spacing w:after="200" w:line="273" w:lineRule="auto"/>
    </w:pPr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271001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1B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995DCB-533C-4176-A10D-A3999C987E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Computer</dc:creator>
  <cp:lastModifiedBy>Vu Hong</cp:lastModifiedBy>
  <cp:revision>2</cp:revision>
  <cp:lastPrinted>2021-09-17T11:32:00Z</cp:lastPrinted>
  <dcterms:created xsi:type="dcterms:W3CDTF">2021-09-27T07:58:00Z</dcterms:created>
  <dcterms:modified xsi:type="dcterms:W3CDTF">2021-09-27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